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8.xml" ContentType="application/vnd.openxmlformats-officedocument.presentationml.notesSlide+xml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306" r:id="rId2"/>
    <p:sldId id="403" r:id="rId3"/>
    <p:sldId id="421" r:id="rId4"/>
    <p:sldId id="422" r:id="rId5"/>
    <p:sldId id="423" r:id="rId6"/>
    <p:sldId id="424" r:id="rId7"/>
    <p:sldId id="420" r:id="rId8"/>
    <p:sldId id="425" r:id="rId9"/>
    <p:sldId id="408" r:id="rId10"/>
    <p:sldId id="427" r:id="rId11"/>
    <p:sldId id="404" r:id="rId12"/>
    <p:sldId id="439" r:id="rId13"/>
    <p:sldId id="431" r:id="rId14"/>
    <p:sldId id="430" r:id="rId15"/>
    <p:sldId id="429" r:id="rId16"/>
    <p:sldId id="412" r:id="rId17"/>
    <p:sldId id="433" r:id="rId18"/>
    <p:sldId id="435" r:id="rId19"/>
    <p:sldId id="432" r:id="rId20"/>
    <p:sldId id="428" r:id="rId21"/>
    <p:sldId id="415" r:id="rId22"/>
    <p:sldId id="417" r:id="rId23"/>
    <p:sldId id="418" r:id="rId24"/>
    <p:sldId id="419" r:id="rId25"/>
    <p:sldId id="416" r:id="rId26"/>
    <p:sldId id="436" r:id="rId27"/>
    <p:sldId id="437" r:id="rId28"/>
    <p:sldId id="438" r:id="rId29"/>
  </p:sldIdLst>
  <p:sldSz cx="9144000" cy="6858000" type="screen4x3"/>
  <p:notesSz cx="9601200" cy="7315200"/>
  <p:custDataLst>
    <p:tags r:id="rId3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E0096"/>
    <a:srgbClr val="8C0085"/>
    <a:srgbClr val="0000CC"/>
    <a:srgbClr val="1E8E33"/>
    <a:srgbClr val="247643"/>
    <a:srgbClr val="FF33CC"/>
    <a:srgbClr val="24AC3E"/>
    <a:srgbClr val="1B7F3C"/>
    <a:srgbClr val="00A2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39" d="100"/>
          <a:sy n="139" d="100"/>
        </p:scale>
        <p:origin x="-256" y="-104"/>
      </p:cViewPr>
      <p:guideLst>
        <p:guide orient="horz" pos="2162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5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Diagnosis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09086"/>
              </p:ext>
            </p:extLst>
          </p:nvPr>
        </p:nvGraphicFramePr>
        <p:xfrm>
          <a:off x="792175" y="914683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6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75" y="914683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582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7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5305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73150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2"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Total Probability Rul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1348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Total Probability Rul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9049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3021422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2446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17270"/>
              </p:ext>
            </p:extLst>
          </p:nvPr>
        </p:nvGraphicFramePr>
        <p:xfrm>
          <a:off x="1737539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9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7539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02103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066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0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97416"/>
              </p:ext>
            </p:extLst>
          </p:nvPr>
        </p:nvGraphicFramePr>
        <p:xfrm>
          <a:off x="1754469" y="3048000"/>
          <a:ext cx="682783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1" name="Equation" r:id="rId6" imgW="1981200" imgH="660400" progId="Equation.DSMT4">
                  <p:embed/>
                </p:oleObj>
              </mc:Choice>
              <mc:Fallback>
                <p:oleObj name="Equation" r:id="rId6" imgW="198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469" y="3048000"/>
                        <a:ext cx="6827838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478187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3104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Probability of Testing Positi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3310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9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4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64237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2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728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3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8214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2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21749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3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960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What is 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[TB]</a:t>
            </a:r>
            <a:r>
              <a:rPr lang="en-US" sz="6000" dirty="0" smtClean="0">
                <a:latin typeface="+mj-lt"/>
              </a:rPr>
              <a:t>?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918161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in 2011</a:t>
            </a:r>
            <a:r>
              <a:rPr lang="en-US" sz="4800" dirty="0" smtClean="0">
                <a:latin typeface="+mj-lt"/>
              </a:rPr>
              <a:t>.</a:t>
            </a:r>
            <a:endParaRPr lang="en-US" sz="4800" dirty="0">
              <a:latin typeface="+mj-lt"/>
            </a:endParaRPr>
          </a:p>
          <a:p>
            <a:pPr algn="l"/>
            <a:r>
              <a:rPr lang="en-US" sz="4800" dirty="0" smtClean="0">
                <a:latin typeface="+mj-lt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+mj-lt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79410"/>
              </p:ext>
            </p:extLst>
          </p:nvPr>
        </p:nvGraphicFramePr>
        <p:xfrm>
          <a:off x="2008788" y="3691954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5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691954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00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6804"/>
              </p:ext>
            </p:extLst>
          </p:nvPr>
        </p:nvGraphicFramePr>
        <p:xfrm>
          <a:off x="1164944" y="1118331"/>
          <a:ext cx="6753239" cy="19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8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944" y="1118331"/>
                        <a:ext cx="6753239" cy="192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28455"/>
              </p:ext>
            </p:extLst>
          </p:nvPr>
        </p:nvGraphicFramePr>
        <p:xfrm>
          <a:off x="2081213" y="2938846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9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938846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945962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9021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0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10886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1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05527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2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009818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+mj-lt"/>
              </a:rPr>
              <a:t>(0.01%)</a:t>
            </a:r>
            <a:r>
              <a:rPr lang="en-US" sz="4800" dirty="0" smtClean="0">
                <a:latin typeface="+mj-lt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50162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44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45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73263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186096364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2614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   If you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nly had 5M medicine dose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for a population of 350M,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hom should you medicate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400718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6739" y="2269257"/>
            <a:ext cx="834194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Medicate the 3.5M who tes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positive, and you’re likely t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ure nearly all the cases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89041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+mj-lt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100420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293979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+mj-lt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+mj-lt"/>
              </a:rPr>
              <a:t>guaranteed</a:t>
            </a:r>
            <a:r>
              <a:rPr lang="en-US" sz="4400" dirty="0" smtClean="0">
                <a:latin typeface="+mj-lt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+mj-lt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+mj-lt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+mj-lt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29549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+mj-lt"/>
              </a:rPr>
              <a:t>says TB!</a:t>
            </a:r>
            <a:endParaRPr lang="en-US" sz="4400" dirty="0">
              <a:latin typeface="+mj-lt"/>
            </a:endParaRPr>
          </a:p>
          <a:p>
            <a:pPr algn="l"/>
            <a:r>
              <a:rPr lang="en-US" sz="4400" dirty="0" smtClean="0">
                <a:latin typeface="+mj-lt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+mj-lt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9396549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+mj-lt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+mj-lt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+mj-lt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+mj-lt"/>
            </a:endParaRPr>
          </a:p>
          <a:p>
            <a:pPr algn="l"/>
            <a:r>
              <a:rPr lang="en-US" sz="5400" dirty="0" smtClean="0">
                <a:latin typeface="+mj-lt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+mj-lt"/>
              </a:rPr>
              <a:t>+</a:t>
            </a:r>
            <a:r>
              <a:rPr lang="en-US" sz="5400" dirty="0" smtClean="0">
                <a:latin typeface="+mj-lt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57113"/>
              </p:ext>
            </p:extLst>
          </p:nvPr>
        </p:nvGraphicFramePr>
        <p:xfrm>
          <a:off x="733145" y="3594663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1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3594663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3563729"/>
            <a:ext cx="3743850" cy="101566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+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332706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1281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5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27430"/>
              </p:ext>
            </p:extLst>
          </p:nvPr>
        </p:nvGraphicFramePr>
        <p:xfrm>
          <a:off x="1023399" y="2012624"/>
          <a:ext cx="70500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6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399" y="2012624"/>
                        <a:ext cx="705008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+mj-lt"/>
              </a:rPr>
              <a:t>false positive</a:t>
            </a:r>
            <a:r>
              <a:rPr lang="en-US" sz="5400" dirty="0" smtClean="0">
                <a:latin typeface="+mj-lt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33668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07601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0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34227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1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35962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Euclid Symbol" charset="2"/>
                  <a:cs typeface="Euclid Symbol" charset="2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+mj-lt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2079257" y="3335398"/>
              <a:ext cx="1276594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69455"/>
              </p:ext>
            </p:extLst>
          </p:nvPr>
        </p:nvGraphicFramePr>
        <p:xfrm>
          <a:off x="762879" y="1501774"/>
          <a:ext cx="3649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2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79" y="1501774"/>
                        <a:ext cx="36496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7</TotalTime>
  <Words>687</Words>
  <Application>Microsoft Macintosh PowerPoint</Application>
  <PresentationFormat>On-screen Show (4:3)</PresentationFormat>
  <Paragraphs>159</Paragraphs>
  <Slides>28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1_Default Design</vt:lpstr>
      <vt:lpstr>Equation</vt:lpstr>
      <vt:lpstr>MathType 6.0 Equation</vt:lpstr>
      <vt:lpstr>Probabilistic Diagnosis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92</cp:revision>
  <cp:lastPrinted>2013-04-20T16:12:33Z</cp:lastPrinted>
  <dcterms:created xsi:type="dcterms:W3CDTF">2011-04-25T16:32:47Z</dcterms:created>
  <dcterms:modified xsi:type="dcterms:W3CDTF">2013-05-03T00:55:26Z</dcterms:modified>
</cp:coreProperties>
</file>